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2E3E25" w14:textId="21228494" w:rsidR="00244778" w:rsidRPr="00AC7A63" w:rsidRDefault="007B153A" w:rsidP="00AC7A63">
      <w:pPr>
        <w:jc w:val="center"/>
        <w:rPr>
          <w:rFonts w:ascii="Comic Sans MS" w:hAnsi="Comic Sans MS"/>
          <w:color w:val="FF0000"/>
          <w:sz w:val="24"/>
          <w:szCs w:val="24"/>
        </w:rPr>
      </w:pPr>
      <w:r w:rsidRPr="00AC7A63">
        <w:rPr>
          <w:rFonts w:ascii="Comic Sans MS" w:hAnsi="Comic Sans MS"/>
          <w:color w:val="FF0000"/>
          <w:sz w:val="24"/>
          <w:szCs w:val="24"/>
        </w:rPr>
        <w:t xml:space="preserve">ΘΕΩΡΙΑ ΑΡΙΘΜΩΝ – ΔΙΑΙΡΕΤΟΤΗΤΑ </w:t>
      </w:r>
      <w:bookmarkStart w:id="0" w:name="_GoBack"/>
      <w:bookmarkEnd w:id="0"/>
    </w:p>
    <w:p w14:paraId="5DC17E24" w14:textId="08875DBE" w:rsidR="007B153A" w:rsidRPr="007B153A" w:rsidRDefault="007B153A">
      <w:pPr>
        <w:rPr>
          <w:rFonts w:ascii="Comic Sans MS" w:hAnsi="Comic Sans MS"/>
        </w:rPr>
      </w:pPr>
      <w:r w:rsidRPr="007B153A">
        <w:rPr>
          <w:rFonts w:ascii="Comic Sans MS" w:hAnsi="Comic Sans MS"/>
        </w:rPr>
        <w:t xml:space="preserve">Οι φυσικοί αριθμοί, συμβολίζονται με </w:t>
      </w:r>
      <w:r w:rsidRPr="007B153A">
        <w:rPr>
          <w:rFonts w:ascii="Comic Sans MS" w:hAnsi="Comic Sans MS"/>
          <w:position w:val="-6"/>
        </w:rPr>
        <w:object w:dxaOrig="260" w:dyaOrig="279" w14:anchorId="272A5A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.75pt" o:ole="">
            <v:imagedata r:id="rId4" o:title=""/>
          </v:shape>
          <o:OLEObject Type="Embed" ProgID="Equation.DSMT4" ShapeID="_x0000_i1025" DrawAspect="Content" ObjectID="_1647446770" r:id="rId5"/>
        </w:object>
      </w:r>
      <w:r w:rsidRPr="007B153A">
        <w:rPr>
          <w:rFonts w:ascii="Comic Sans MS" w:hAnsi="Comic Sans MS"/>
        </w:rPr>
        <w:t>και είναι οι αριθμοί 0, 1, 2, 3, ….</w:t>
      </w:r>
    </w:p>
    <w:p w14:paraId="4C23EA2F" w14:textId="5A14DC71" w:rsidR="007B153A" w:rsidRDefault="007B153A">
      <w:pPr>
        <w:rPr>
          <w:rFonts w:ascii="Comic Sans MS" w:hAnsi="Comic Sans MS"/>
        </w:rPr>
      </w:pPr>
      <w:r w:rsidRPr="007B153A">
        <w:rPr>
          <w:rFonts w:ascii="Comic Sans MS" w:hAnsi="Comic Sans MS"/>
        </w:rPr>
        <w:t>Ένας αριθμός β λέμε ότι είναι διαιρέτης ενός αριθμού α</w:t>
      </w:r>
      <w:r>
        <w:rPr>
          <w:rFonts w:ascii="Comic Sans MS" w:hAnsi="Comic Sans MS"/>
        </w:rPr>
        <w:t xml:space="preserve"> – ή αλλιώς, ο α είναι πολλαπλάσιο του β -</w:t>
      </w:r>
      <w:r w:rsidRPr="007B153A">
        <w:rPr>
          <w:rFonts w:ascii="Comic Sans MS" w:hAnsi="Comic Sans MS"/>
        </w:rPr>
        <w:t xml:space="preserve"> αν υπάρχει φυσικός αριθμός ν τέτοιος ώστε </w:t>
      </w:r>
      <w:r w:rsidRPr="007B153A">
        <w:rPr>
          <w:rFonts w:ascii="Comic Sans MS" w:hAnsi="Comic Sans MS"/>
          <w:position w:val="-12"/>
        </w:rPr>
        <w:object w:dxaOrig="880" w:dyaOrig="340" w14:anchorId="5D5445EF">
          <v:shape id="_x0000_i1026" type="#_x0000_t75" style="width:44.25pt;height:17.25pt" o:ole="">
            <v:imagedata r:id="rId6" o:title=""/>
          </v:shape>
          <o:OLEObject Type="Embed" ProgID="Equation.DSMT4" ShapeID="_x0000_i1026" DrawAspect="Content" ObjectID="_1647446771" r:id="rId7"/>
        </w:object>
      </w:r>
      <w:r>
        <w:rPr>
          <w:rFonts w:ascii="Comic Sans MS" w:hAnsi="Comic Sans MS"/>
        </w:rPr>
        <w:t>.</w:t>
      </w:r>
    </w:p>
    <w:p w14:paraId="6D59C991" w14:textId="3DBC19E8" w:rsidR="007B153A" w:rsidRDefault="007B153A">
      <w:pPr>
        <w:rPr>
          <w:rFonts w:ascii="Comic Sans MS" w:hAnsi="Comic Sans MS"/>
        </w:rPr>
      </w:pPr>
      <w:r w:rsidRPr="007B153A">
        <w:rPr>
          <w:rFonts w:ascii="Comic Sans MS" w:hAnsi="Comic Sans MS"/>
          <w:highlight w:val="yellow"/>
        </w:rPr>
        <w:t>Μέγιστος κοινός διαιρέτης δύο ή περισσότερων αριθμών , είναι ο μ</w:t>
      </w:r>
      <w:r w:rsidR="00081AB6">
        <w:rPr>
          <w:rFonts w:ascii="Comic Sans MS" w:hAnsi="Comic Sans MS"/>
          <w:highlight w:val="yellow"/>
        </w:rPr>
        <w:t>εγαλύτε</w:t>
      </w:r>
      <w:r w:rsidRPr="007B153A">
        <w:rPr>
          <w:rFonts w:ascii="Comic Sans MS" w:hAnsi="Comic Sans MS"/>
          <w:highlight w:val="yellow"/>
        </w:rPr>
        <w:t>ρος από τους κοινούς διαιρέτες των αριθμών αυτών.</w:t>
      </w:r>
    </w:p>
    <w:p w14:paraId="7A90EBAB" w14:textId="5F85B902" w:rsidR="007B153A" w:rsidRDefault="007B153A">
      <w:pPr>
        <w:rPr>
          <w:rFonts w:ascii="Comic Sans MS" w:hAnsi="Comic Sans MS"/>
        </w:rPr>
      </w:pPr>
      <w:r w:rsidRPr="00AC7A63">
        <w:rPr>
          <w:rFonts w:ascii="Comic Sans MS" w:hAnsi="Comic Sans MS"/>
          <w:highlight w:val="lightGray"/>
        </w:rPr>
        <w:t>Ελάχιστο Κοινό Πολλαπλάσιο δύο ή περισσότερων αριθμών , είναι το μικρότερο από τα κοινά πολλαπλάσια των αριθμών αυτών</w:t>
      </w:r>
      <w:r>
        <w:rPr>
          <w:rFonts w:ascii="Comic Sans MS" w:hAnsi="Comic Sans MS"/>
        </w:rPr>
        <w:t>.</w:t>
      </w:r>
    </w:p>
    <w:p w14:paraId="2817671B" w14:textId="1BA749C9" w:rsidR="00AC7A63" w:rsidRPr="00AC7A63" w:rsidRDefault="00AC7A63">
      <w:pPr>
        <w:rPr>
          <w:rFonts w:ascii="Comic Sans MS" w:hAnsi="Comic Sans MS"/>
          <w:color w:val="FF0000"/>
          <w:u w:val="single"/>
        </w:rPr>
      </w:pPr>
      <w:r w:rsidRPr="00AC7A63">
        <w:rPr>
          <w:rFonts w:ascii="Comic Sans MS" w:hAnsi="Comic Sans MS"/>
          <w:color w:val="FF0000"/>
          <w:u w:val="single"/>
        </w:rPr>
        <w:t>Κριτήρια διαιρετότητας</w:t>
      </w:r>
    </w:p>
    <w:p w14:paraId="7BC65ADD" w14:textId="3DF56B8C" w:rsidR="00AC7A63" w:rsidRPr="00670EC0" w:rsidRDefault="00AC7A63">
      <w:pPr>
        <w:rPr>
          <w:rFonts w:ascii="Comic Sans MS" w:hAnsi="Comic Sans MS"/>
          <w:color w:val="FF0000"/>
        </w:rPr>
      </w:pPr>
      <w:r w:rsidRPr="00670EC0">
        <w:rPr>
          <w:rFonts w:ascii="Comic Sans MS" w:hAnsi="Comic Sans MS"/>
          <w:color w:val="FF0000"/>
        </w:rPr>
        <w:t>Ένας φυσικός αριθμός διαιρείται με το 2, αν το τελευταίο του ψηφίο είναι 0, 2, 4, 6, 8.</w:t>
      </w:r>
    </w:p>
    <w:p w14:paraId="0B2BC1DD" w14:textId="5A4AFEFB" w:rsidR="00AC7A63" w:rsidRPr="00670EC0" w:rsidRDefault="00AC7A63">
      <w:pPr>
        <w:rPr>
          <w:rFonts w:ascii="Comic Sans MS" w:hAnsi="Comic Sans MS"/>
          <w:color w:val="FF0000"/>
        </w:rPr>
      </w:pPr>
      <w:r w:rsidRPr="00670EC0">
        <w:rPr>
          <w:rFonts w:ascii="Comic Sans MS" w:hAnsi="Comic Sans MS"/>
          <w:color w:val="FF0000"/>
        </w:rPr>
        <w:t>Ένας φυσικός αριθμός διαιρείται με το 5, αν το τελευταίο του ψηφίο είναι 0 ή 5.</w:t>
      </w:r>
    </w:p>
    <w:p w14:paraId="0A24C08C" w14:textId="19F65675" w:rsidR="00AC7A63" w:rsidRDefault="00AC7A63">
      <w:pPr>
        <w:rPr>
          <w:rFonts w:ascii="Comic Sans MS" w:hAnsi="Comic Sans MS"/>
          <w:color w:val="FF0000"/>
        </w:rPr>
      </w:pPr>
      <w:r w:rsidRPr="00670EC0">
        <w:rPr>
          <w:rFonts w:ascii="Comic Sans MS" w:hAnsi="Comic Sans MS"/>
          <w:color w:val="FF0000"/>
        </w:rPr>
        <w:t>Ένας φυσικός αριθμός διαιρείται με το 4, αν τελειώνει σε 00 ή το τελευταίο διψήφιο τμήμα του είναι πολλαπλάσιο του 4.</w:t>
      </w:r>
    </w:p>
    <w:p w14:paraId="1A5F970E" w14:textId="5BCC6C03" w:rsidR="00670EC0" w:rsidRPr="00670EC0" w:rsidRDefault="00670EC0">
      <w:pPr>
        <w:rPr>
          <w:rFonts w:ascii="Comic Sans MS" w:hAnsi="Comic Sans MS"/>
          <w:color w:val="FF0000"/>
        </w:rPr>
      </w:pPr>
      <w:r>
        <w:rPr>
          <w:rFonts w:ascii="Comic Sans MS" w:hAnsi="Comic Sans MS"/>
          <w:color w:val="FF0000"/>
        </w:rPr>
        <w:t xml:space="preserve">Ένας φυσικός αριθμός διαιρείται με το 10 , αν </w:t>
      </w:r>
      <w:r w:rsidR="00B30CC8">
        <w:rPr>
          <w:rFonts w:ascii="Comic Sans MS" w:hAnsi="Comic Sans MS"/>
          <w:color w:val="FF0000"/>
        </w:rPr>
        <w:t>λήγει σε 0.</w:t>
      </w:r>
    </w:p>
    <w:p w14:paraId="4207C645" w14:textId="3DEECA5E" w:rsidR="00AC7A63" w:rsidRPr="00670EC0" w:rsidRDefault="00AC7A63">
      <w:pPr>
        <w:rPr>
          <w:rFonts w:ascii="Comic Sans MS" w:hAnsi="Comic Sans MS"/>
          <w:color w:val="FF0000"/>
        </w:rPr>
      </w:pPr>
      <w:r w:rsidRPr="00670EC0">
        <w:rPr>
          <w:rFonts w:ascii="Comic Sans MS" w:hAnsi="Comic Sans MS"/>
          <w:color w:val="FF0000"/>
        </w:rPr>
        <w:t>Ένας φυσικός αριθμός διαιρείται με το 3, αν το άθροισμα των ψηφίων του είναι πολλαπλάσιο του 3.</w:t>
      </w:r>
    </w:p>
    <w:p w14:paraId="29FBE565" w14:textId="17DDA01E" w:rsidR="00AC7A63" w:rsidRPr="00670EC0" w:rsidRDefault="00AC7A63" w:rsidP="00AC7A63">
      <w:pPr>
        <w:rPr>
          <w:rFonts w:ascii="Comic Sans MS" w:hAnsi="Comic Sans MS"/>
          <w:color w:val="FF0000"/>
        </w:rPr>
      </w:pPr>
      <w:r w:rsidRPr="00670EC0">
        <w:rPr>
          <w:rFonts w:ascii="Comic Sans MS" w:hAnsi="Comic Sans MS"/>
          <w:color w:val="FF0000"/>
        </w:rPr>
        <w:t>Ένας φυσικός αριθμός διαιρείται με το 9, αν το άθροισμα των ψηφίων του είναι πολλαπλάσιο του 9.</w:t>
      </w:r>
    </w:p>
    <w:p w14:paraId="2C545FB7" w14:textId="786029A8" w:rsidR="00AC7A63" w:rsidRPr="00B30CC8" w:rsidRDefault="00AC7A63" w:rsidP="00AC7A63">
      <w:pPr>
        <w:rPr>
          <w:rFonts w:ascii="Comic Sans MS" w:hAnsi="Comic Sans MS"/>
          <w:color w:val="D03CBB"/>
        </w:rPr>
      </w:pPr>
      <w:r w:rsidRPr="00B30CC8">
        <w:rPr>
          <w:rFonts w:ascii="Comic Sans MS" w:hAnsi="Comic Sans MS"/>
          <w:color w:val="D03CBB"/>
        </w:rPr>
        <w:t>Ένας αριθμός είναι πρώτος, αν οι μοναδικοί του διαιρέτες είναι το 1 και ο ίδιος ο αριθμός.</w:t>
      </w:r>
    </w:p>
    <w:p w14:paraId="1C2B1B14" w14:textId="6E159FF9" w:rsidR="00AC7A63" w:rsidRPr="00B30CC8" w:rsidRDefault="00AC7A63" w:rsidP="00AC7A63">
      <w:pPr>
        <w:rPr>
          <w:rFonts w:ascii="Comic Sans MS" w:hAnsi="Comic Sans MS"/>
          <w:color w:val="D03CBB"/>
        </w:rPr>
      </w:pPr>
      <w:r w:rsidRPr="00B30CC8">
        <w:rPr>
          <w:rFonts w:ascii="Comic Sans MS" w:hAnsi="Comic Sans MS"/>
          <w:color w:val="D03CBB"/>
        </w:rPr>
        <w:t xml:space="preserve">(2, 3, 5, 7, 11, 13, 17, 19, 23, 29, 31, 37, 41, 43, 47, </w:t>
      </w:r>
      <w:r w:rsidR="00670EC0" w:rsidRPr="00B30CC8">
        <w:rPr>
          <w:rFonts w:ascii="Comic Sans MS" w:hAnsi="Comic Sans MS"/>
          <w:color w:val="D03CBB"/>
        </w:rPr>
        <w:t>53, 59, 61, 67, 71, 73, 79,….)</w:t>
      </w:r>
      <w:r w:rsidR="00670EC0" w:rsidRPr="00B30CC8">
        <w:rPr>
          <w:rFonts w:ascii="Comic Sans MS" w:hAnsi="Comic Sans MS"/>
          <w:color w:val="D03CBB"/>
        </w:rPr>
        <w:br/>
        <w:t>Προσοχή: Όλοι οι πρώτοι αριθμοί είναι περιττοί εκτός από το 2, ενώ το 1 δεν περιλαμβάνεται στους πρώτους αριθμούς.</w:t>
      </w:r>
    </w:p>
    <w:p w14:paraId="4EA70EDD" w14:textId="76F74407" w:rsidR="00670EC0" w:rsidRPr="00B30CC8" w:rsidRDefault="00670EC0" w:rsidP="00AC7A63">
      <w:pPr>
        <w:rPr>
          <w:rFonts w:ascii="Comic Sans MS" w:hAnsi="Comic Sans MS"/>
          <w:color w:val="D03CBB"/>
        </w:rPr>
      </w:pPr>
      <w:r w:rsidRPr="00B30CC8">
        <w:rPr>
          <w:rFonts w:ascii="Comic Sans MS" w:hAnsi="Comic Sans MS"/>
          <w:color w:val="D03CBB"/>
        </w:rPr>
        <w:t>Δύο αριθμοί είναι πρώτοι μεταξύ τους, αν ο ΜΚΔ τους είναι το 1.</w:t>
      </w:r>
    </w:p>
    <w:p w14:paraId="3721BED1" w14:textId="77777777" w:rsidR="00670EC0" w:rsidRPr="00670EC0" w:rsidRDefault="00670EC0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>Παραδείγματα:</w:t>
      </w:r>
      <w:r>
        <w:rPr>
          <w:rFonts w:ascii="Comic Sans MS" w:hAnsi="Comic Sans MS"/>
        </w:rPr>
        <w:br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09"/>
        <w:gridCol w:w="1490"/>
        <w:gridCol w:w="1491"/>
        <w:gridCol w:w="1491"/>
        <w:gridCol w:w="1491"/>
        <w:gridCol w:w="1492"/>
        <w:gridCol w:w="1492"/>
      </w:tblGrid>
      <w:tr w:rsidR="00670EC0" w14:paraId="5424873B" w14:textId="77777777" w:rsidTr="00670EC0">
        <w:tc>
          <w:tcPr>
            <w:tcW w:w="1525" w:type="dxa"/>
          </w:tcPr>
          <w:p w14:paraId="245E6ADD" w14:textId="6C545A98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Αριθμός</w:t>
            </w:r>
          </w:p>
        </w:tc>
        <w:tc>
          <w:tcPr>
            <w:tcW w:w="1525" w:type="dxa"/>
          </w:tcPr>
          <w:p w14:paraId="155D5477" w14:textId="27862971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Με το 2</w:t>
            </w:r>
          </w:p>
        </w:tc>
        <w:tc>
          <w:tcPr>
            <w:tcW w:w="1526" w:type="dxa"/>
          </w:tcPr>
          <w:p w14:paraId="387E15D9" w14:textId="289817F2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Με το 4</w:t>
            </w:r>
          </w:p>
        </w:tc>
        <w:tc>
          <w:tcPr>
            <w:tcW w:w="1526" w:type="dxa"/>
          </w:tcPr>
          <w:p w14:paraId="5818FDA6" w14:textId="7BA7F881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Με το 5</w:t>
            </w:r>
          </w:p>
        </w:tc>
        <w:tc>
          <w:tcPr>
            <w:tcW w:w="1526" w:type="dxa"/>
          </w:tcPr>
          <w:p w14:paraId="51C79EA6" w14:textId="64F95078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Με το 3</w:t>
            </w:r>
          </w:p>
        </w:tc>
        <w:tc>
          <w:tcPr>
            <w:tcW w:w="1527" w:type="dxa"/>
          </w:tcPr>
          <w:p w14:paraId="721E1BDF" w14:textId="2F2F8A54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Με το 9</w:t>
            </w:r>
          </w:p>
        </w:tc>
        <w:tc>
          <w:tcPr>
            <w:tcW w:w="1527" w:type="dxa"/>
          </w:tcPr>
          <w:p w14:paraId="0820247D" w14:textId="2FD4699C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Με το 10</w:t>
            </w:r>
          </w:p>
        </w:tc>
      </w:tr>
      <w:tr w:rsidR="00670EC0" w14:paraId="59F8C4F9" w14:textId="77777777" w:rsidTr="00670EC0">
        <w:tc>
          <w:tcPr>
            <w:tcW w:w="1525" w:type="dxa"/>
          </w:tcPr>
          <w:p w14:paraId="2140A59E" w14:textId="6B430C46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74028</w:t>
            </w:r>
          </w:p>
        </w:tc>
        <w:tc>
          <w:tcPr>
            <w:tcW w:w="1525" w:type="dxa"/>
          </w:tcPr>
          <w:p w14:paraId="1864C8A3" w14:textId="55365AA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6D71E5C3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45884DCB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191D4A94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13C2BD7A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30EB9D28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</w:tr>
      <w:tr w:rsidR="00670EC0" w14:paraId="527E498B" w14:textId="77777777" w:rsidTr="00670EC0">
        <w:tc>
          <w:tcPr>
            <w:tcW w:w="1525" w:type="dxa"/>
          </w:tcPr>
          <w:p w14:paraId="4ED30910" w14:textId="5EBA7175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301103</w:t>
            </w:r>
          </w:p>
        </w:tc>
        <w:tc>
          <w:tcPr>
            <w:tcW w:w="1525" w:type="dxa"/>
          </w:tcPr>
          <w:p w14:paraId="37A95C33" w14:textId="481E55EC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7742DEE6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5B6E1D9B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2A72AD7C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0C763049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2D2729E0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</w:tr>
      <w:tr w:rsidR="00670EC0" w14:paraId="6E66ECF6" w14:textId="77777777" w:rsidTr="00670EC0">
        <w:tc>
          <w:tcPr>
            <w:tcW w:w="1525" w:type="dxa"/>
          </w:tcPr>
          <w:p w14:paraId="1C74BFED" w14:textId="4C3D88FA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850120</w:t>
            </w:r>
          </w:p>
        </w:tc>
        <w:tc>
          <w:tcPr>
            <w:tcW w:w="1525" w:type="dxa"/>
          </w:tcPr>
          <w:p w14:paraId="51D84B29" w14:textId="110F8BD9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71C852C9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2D1CE2A1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482F0CD6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500C391F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7FF829C2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</w:tr>
      <w:tr w:rsidR="00670EC0" w14:paraId="4516B2F3" w14:textId="77777777" w:rsidTr="00670EC0">
        <w:tc>
          <w:tcPr>
            <w:tcW w:w="1525" w:type="dxa"/>
          </w:tcPr>
          <w:p w14:paraId="31605E54" w14:textId="3B1B5973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68202</w:t>
            </w:r>
          </w:p>
        </w:tc>
        <w:tc>
          <w:tcPr>
            <w:tcW w:w="1525" w:type="dxa"/>
          </w:tcPr>
          <w:p w14:paraId="7D9D925F" w14:textId="45F3B480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21055434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647C14F2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073C81C0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374A6390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3BDA69B9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</w:tr>
      <w:tr w:rsidR="00670EC0" w14:paraId="096F0BB3" w14:textId="77777777" w:rsidTr="00670EC0">
        <w:tc>
          <w:tcPr>
            <w:tcW w:w="1525" w:type="dxa"/>
          </w:tcPr>
          <w:p w14:paraId="44FF7EA1" w14:textId="1629C62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110101</w:t>
            </w:r>
          </w:p>
        </w:tc>
        <w:tc>
          <w:tcPr>
            <w:tcW w:w="1525" w:type="dxa"/>
          </w:tcPr>
          <w:p w14:paraId="12DBFED4" w14:textId="590F8F76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1CCBC9BC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5106E60C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10B42F68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6B8B6279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5D4DB6EA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</w:tr>
      <w:tr w:rsidR="00670EC0" w14:paraId="3C3329C4" w14:textId="77777777" w:rsidTr="00670EC0">
        <w:tc>
          <w:tcPr>
            <w:tcW w:w="1525" w:type="dxa"/>
          </w:tcPr>
          <w:p w14:paraId="428670B9" w14:textId="711DA95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  <w:r w:rsidRPr="006777D0">
              <w:rPr>
                <w:rFonts w:ascii="Comic Sans MS" w:hAnsi="Comic Sans MS"/>
                <w:color w:val="FF0000"/>
              </w:rPr>
              <w:t>32205</w:t>
            </w:r>
          </w:p>
        </w:tc>
        <w:tc>
          <w:tcPr>
            <w:tcW w:w="1525" w:type="dxa"/>
          </w:tcPr>
          <w:p w14:paraId="04207998" w14:textId="18A9BB62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6CE56C18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3870D78B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6" w:type="dxa"/>
          </w:tcPr>
          <w:p w14:paraId="5C09CF07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7F583015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7" w:type="dxa"/>
          </w:tcPr>
          <w:p w14:paraId="75398F16" w14:textId="77777777" w:rsidR="00670EC0" w:rsidRPr="006777D0" w:rsidRDefault="00670EC0" w:rsidP="00AC7A63">
            <w:pPr>
              <w:rPr>
                <w:rFonts w:ascii="Comic Sans MS" w:hAnsi="Comic Sans MS"/>
                <w:color w:val="FF0000"/>
              </w:rPr>
            </w:pPr>
          </w:p>
        </w:tc>
      </w:tr>
    </w:tbl>
    <w:p w14:paraId="06F9A879" w14:textId="1E2CC8D8" w:rsidR="00670EC0" w:rsidRPr="00670EC0" w:rsidRDefault="00670EC0" w:rsidP="00AC7A63">
      <w:pPr>
        <w:rPr>
          <w:rFonts w:ascii="Comic Sans MS" w:hAnsi="Comic Sans MS"/>
        </w:rPr>
      </w:pPr>
    </w:p>
    <w:p w14:paraId="30582630" w14:textId="77777777" w:rsidR="00B30CC8" w:rsidRDefault="00B30CC8" w:rsidP="00AC7A63">
      <w:pPr>
        <w:rPr>
          <w:rFonts w:ascii="Comic Sans MS" w:hAnsi="Comic Sans MS"/>
        </w:rPr>
      </w:pPr>
    </w:p>
    <w:p w14:paraId="4E060D4F" w14:textId="77777777" w:rsidR="00B30CC8" w:rsidRDefault="00B30CC8" w:rsidP="00AC7A63">
      <w:pPr>
        <w:rPr>
          <w:rFonts w:ascii="Comic Sans MS" w:hAnsi="Comic Sans MS"/>
        </w:rPr>
      </w:pPr>
    </w:p>
    <w:p w14:paraId="2C4996C8" w14:textId="40BDD7A1" w:rsidR="00670EC0" w:rsidRPr="00B30CC8" w:rsidRDefault="00B30CC8" w:rsidP="00AC7A63">
      <w:pPr>
        <w:rPr>
          <w:rFonts w:ascii="Comic Sans MS" w:hAnsi="Comic Sans MS"/>
          <w:color w:val="FF0000"/>
          <w:u w:val="single"/>
        </w:rPr>
      </w:pPr>
      <w:r w:rsidRPr="00B30CC8">
        <w:rPr>
          <w:rFonts w:ascii="Comic Sans MS" w:hAnsi="Comic Sans MS"/>
          <w:color w:val="FF0000"/>
          <w:u w:val="single"/>
        </w:rPr>
        <w:lastRenderedPageBreak/>
        <w:t>Πώς βρίσκουμε το ΕΚΠ ή το ΜΚΔ αριθμών που έχουν αναλυθεί σε γινόμενο πρώτων παραγόντων;</w:t>
      </w:r>
    </w:p>
    <w:p w14:paraId="2C0B88CA" w14:textId="5F779286" w:rsidR="00B30CC8" w:rsidRDefault="00B30CC8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>ΕΚΠ: Γινόμενο κοινών και μη κοινών παραγόντων, με το μεγαλύτερο εκθέτη που τους συναντάμε.</w:t>
      </w:r>
    </w:p>
    <w:p w14:paraId="093D01E3" w14:textId="783A825D" w:rsidR="00B30CC8" w:rsidRDefault="00B30CC8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>ΜΚΔ: Το γινόμενο των κοινών μόνο παραγόντων με το μικρότερο από τους εκθέτες που τους συναντάμε.</w:t>
      </w:r>
    </w:p>
    <w:p w14:paraId="77A81D95" w14:textId="53C62BAF" w:rsidR="00B30CC8" w:rsidRDefault="00B30CC8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>Ας δούμε το παρακάτω παράδειγμα:</w:t>
      </w:r>
    </w:p>
    <w:p w14:paraId="3B94CA46" w14:textId="2105EB83" w:rsidR="00B30CC8" w:rsidRDefault="00D37821" w:rsidP="00AC7A63">
      <w:r w:rsidRPr="00D37821">
        <w:rPr>
          <w:position w:val="-74"/>
        </w:rPr>
        <w:object w:dxaOrig="6780" w:dyaOrig="1600" w14:anchorId="589E5893">
          <v:shape id="_x0000_i1033" type="#_x0000_t75" style="width:465.75pt;height:123pt" o:ole="">
            <v:imagedata r:id="rId8" o:title=""/>
          </v:shape>
          <o:OLEObject Type="Embed" ProgID="Equation.DSMT4" ShapeID="_x0000_i1033" DrawAspect="Content" ObjectID="_1647446772" r:id="rId9"/>
        </w:object>
      </w:r>
    </w:p>
    <w:p w14:paraId="6E31CFB6" w14:textId="07FA77E6" w:rsidR="006777D0" w:rsidRDefault="006777D0" w:rsidP="00AC7A63"/>
    <w:p w14:paraId="2ED672EB" w14:textId="75052F2B" w:rsidR="006777D0" w:rsidRPr="00D5527F" w:rsidRDefault="006777D0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Προβλήματα. Πολλά. </w:t>
      </w:r>
      <w:r w:rsidR="00D5527F">
        <w:rPr>
          <w:rFonts w:ascii="Comic Sans MS" w:hAnsi="Comic Sans MS"/>
        </w:rPr>
        <w:t>Για όλους μας.</w:t>
      </w:r>
    </w:p>
    <w:p w14:paraId="69972906" w14:textId="5C415D40" w:rsidR="006777D0" w:rsidRDefault="006777D0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. Τρεις φίλοι, πηγαίνουν στο μεγάλο </w:t>
      </w:r>
      <w:r>
        <w:rPr>
          <w:rFonts w:ascii="Comic Sans MS" w:hAnsi="Comic Sans MS"/>
          <w:lang w:val="en-US"/>
        </w:rPr>
        <w:t>SM</w:t>
      </w:r>
      <w:r w:rsidRPr="006777D0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της περιοχής τους , ο πρώτος κάθε 12 ημέρες, ο δεύτερος κάθε 15 ημέρες και ο τρίτος κάθε 8 ημέρες. Συναντήθηκαν σε αυτό το κατάστημα, σήμερα , 3 Απριλίου Πότε θα ξανασυναντηθούν; </w:t>
      </w:r>
    </w:p>
    <w:p w14:paraId="52A3363B" w14:textId="291892B8" w:rsidR="006777D0" w:rsidRDefault="006777D0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>2. Σήμερα είναι Παρασκευή 3 Απριλίου. Τι ημέρα θα είναι στις 26 Μαΐου;</w:t>
      </w:r>
      <w:r w:rsidR="005643C0">
        <w:rPr>
          <w:rFonts w:ascii="Comic Sans MS" w:hAnsi="Comic Sans MS"/>
        </w:rPr>
        <w:t xml:space="preserve"> Τι ημέρα θα έχουμε μετά από 40 ημέρες;</w:t>
      </w:r>
    </w:p>
    <w:p w14:paraId="4356AAC3" w14:textId="7EA90C62" w:rsidR="006777D0" w:rsidRDefault="006777D0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>3. Οι μαθητές μιας τάξης, είτε μπουν σε τετράδες, είτε μπουν σε τετράδες, είτε σε πεντάδες είτε σε εξάδες, περισσεύουν πάντα 2 παιδιά. Πόσους μαθητές έχει η τάξη;</w:t>
      </w:r>
    </w:p>
    <w:p w14:paraId="788D8AE8" w14:textId="44443789" w:rsidR="005643C0" w:rsidRDefault="006777D0" w:rsidP="00AC7A6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. Σε ένα μακρινό γαλαξία, υπάρχει ένας ήλιος και τρεις πλανήτες που κάνουν κυκλική τροχιά γύρω από αυτόν. Ο πλανήτης Α ολοκληρώνει μια πλήρη στροφή κάθε </w:t>
      </w:r>
      <w:r w:rsidR="005643C0">
        <w:rPr>
          <w:rFonts w:ascii="Comic Sans MS" w:hAnsi="Comic Sans MS"/>
        </w:rPr>
        <w:t>8</w:t>
      </w:r>
      <w:r>
        <w:rPr>
          <w:rFonts w:ascii="Comic Sans MS" w:hAnsi="Comic Sans MS"/>
        </w:rPr>
        <w:t xml:space="preserve"> χρόνια, ο Β κάθε </w:t>
      </w:r>
      <w:r w:rsidR="005643C0">
        <w:rPr>
          <w:rFonts w:ascii="Comic Sans MS" w:hAnsi="Comic Sans MS"/>
        </w:rPr>
        <w:t>24</w:t>
      </w:r>
      <w:r>
        <w:rPr>
          <w:rFonts w:ascii="Comic Sans MS" w:hAnsi="Comic Sans MS"/>
        </w:rPr>
        <w:t xml:space="preserve"> χρόνια και ο Γ κάθε </w:t>
      </w:r>
      <w:r w:rsidR="005643C0">
        <w:rPr>
          <w:rFonts w:ascii="Comic Sans MS" w:hAnsi="Comic Sans MS"/>
        </w:rPr>
        <w:t>30</w:t>
      </w:r>
      <w:r>
        <w:rPr>
          <w:rFonts w:ascii="Comic Sans MS" w:hAnsi="Comic Sans MS"/>
        </w:rPr>
        <w:t xml:space="preserve"> χρόνια.</w:t>
      </w:r>
      <w:r w:rsidR="005643C0">
        <w:rPr>
          <w:rFonts w:ascii="Comic Sans MS" w:hAnsi="Comic Sans MS"/>
        </w:rPr>
        <w:t xml:space="preserve"> Φέτος, το 2020 , οι πλανήτες βρέθηκαν σε σύνοδο (ευθυγραμμίστηκαν με τον ήλιο και μεταξύ τους). Ποιο γήινο έτος θα ξανασυμβεί αυτό; Μπορείτε να βρείτε πόσο διαρκεί ένα καλοκαίρι σε κάθε πλανήτη;</w:t>
      </w:r>
    </w:p>
    <w:p w14:paraId="081369CD" w14:textId="08432527" w:rsidR="005643C0" w:rsidRDefault="005643C0" w:rsidP="00AC7A63">
      <w:pPr>
        <w:rPr>
          <w:rFonts w:ascii="Comic Sans MS" w:hAnsi="Comic Sans MS"/>
          <w:noProof/>
        </w:rPr>
      </w:pPr>
      <w:r>
        <w:rPr>
          <w:rFonts w:ascii="Comic Sans MS" w:hAnsi="Comic Sans MS"/>
        </w:rPr>
        <w:t xml:space="preserve">5. </w:t>
      </w:r>
      <w:r w:rsidR="00D86BCE">
        <w:rPr>
          <w:rFonts w:ascii="Comic Sans MS" w:hAnsi="Comic Sans MS"/>
          <w:noProof/>
        </w:rPr>
        <w:t xml:space="preserve">Ο αθλητής Μάκης, τρέχει μέσα σε 5 λεπτά ένα χιλιόμετρο. </w:t>
      </w:r>
      <w:r w:rsidR="009C4F20">
        <w:rPr>
          <w:rFonts w:ascii="Comic Sans MS" w:hAnsi="Comic Sans MS"/>
          <w:noProof/>
        </w:rPr>
        <w:t xml:space="preserve">Ο αθλητής Σάκης, έτρεξε τα 28 χιλιόμετρα μέσα σε 1 ώρα και 45 λεπτά. </w:t>
      </w:r>
      <w:r w:rsidR="009C4F20">
        <w:rPr>
          <w:rFonts w:ascii="Comic Sans MS" w:hAnsi="Comic Sans MS"/>
          <w:noProof/>
        </w:rPr>
        <w:br/>
        <w:t xml:space="preserve">α. ποιος τρέχει πιο γρήγορα; </w:t>
      </w:r>
      <w:r w:rsidR="009C4F20">
        <w:rPr>
          <w:rFonts w:ascii="Comic Sans MS" w:hAnsi="Comic Sans MS"/>
          <w:noProof/>
        </w:rPr>
        <w:br/>
        <w:t>β. αν ξεκινήσουν ταυτόχρονα από το ίδιο σημείο, μια ώρα μετά πόσο θα απέχουν;</w:t>
      </w:r>
    </w:p>
    <w:p w14:paraId="12F50470" w14:textId="2BF799BC" w:rsidR="009C4F20" w:rsidRDefault="009C4F20" w:rsidP="00AC7A63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6. </w:t>
      </w:r>
      <w:r w:rsidR="002C3FDD">
        <w:rPr>
          <w:rFonts w:ascii="Comic Sans MS" w:hAnsi="Comic Sans MS"/>
          <w:noProof/>
        </w:rPr>
        <w:t>Το κάθε ένα από τα παρακάτω γράμματα, αντιστοιχεί σε ένα φυσικό αριθμό. Ισχύουν οι σχέσεις:</w:t>
      </w:r>
    </w:p>
    <w:p w14:paraId="54D196DD" w14:textId="1DCAAB6F" w:rsidR="002C3FDD" w:rsidRDefault="001168C4" w:rsidP="00AC7A63">
      <w:pPr>
        <w:rPr>
          <w:rFonts w:ascii="Comic Sans MS" w:hAnsi="Comic Sans MS"/>
        </w:rPr>
      </w:pPr>
      <w:r w:rsidRPr="00361FD1">
        <w:rPr>
          <w:position w:val="-48"/>
        </w:rPr>
        <w:object w:dxaOrig="960" w:dyaOrig="1020" w14:anchorId="1044FA20">
          <v:shape id="_x0000_i1028" type="#_x0000_t75" style="width:63.75pt;height:51pt" o:ole="">
            <v:imagedata r:id="rId10" o:title=""/>
          </v:shape>
          <o:OLEObject Type="Embed" ProgID="Equation.DSMT4" ShapeID="_x0000_i1028" DrawAspect="Content" ObjectID="_1647446773" r:id="rId11"/>
        </w:object>
      </w:r>
      <w:r w:rsidR="002C3FDD" w:rsidRPr="001168C4">
        <w:t xml:space="preserve"> </w:t>
      </w:r>
      <w:r>
        <w:rPr>
          <w:rFonts w:ascii="Comic Sans MS" w:hAnsi="Comic Sans MS"/>
        </w:rPr>
        <w:t xml:space="preserve">Ποιος είναι ο αριθμός </w:t>
      </w:r>
      <w:r>
        <w:rPr>
          <w:rFonts w:ascii="Comic Sans MS" w:hAnsi="Comic Sans MS"/>
          <w:lang w:val="en-US"/>
        </w:rPr>
        <w:t>x</w:t>
      </w:r>
      <w:r w:rsidRPr="001168C4">
        <w:rPr>
          <w:rFonts w:ascii="Comic Sans MS" w:hAnsi="Comic Sans MS"/>
        </w:rPr>
        <w:t xml:space="preserve"> ;</w:t>
      </w:r>
    </w:p>
    <w:p w14:paraId="1D366E27" w14:textId="30B6DF99" w:rsidR="001168C4" w:rsidRDefault="001168C4" w:rsidP="001168C4">
      <w:r w:rsidRPr="001168C4">
        <w:rPr>
          <w:rFonts w:ascii="Comic Sans MS" w:hAnsi="Comic Sans MS"/>
        </w:rPr>
        <w:lastRenderedPageBreak/>
        <w:t xml:space="preserve">7. </w:t>
      </w:r>
      <w:r>
        <w:rPr>
          <w:rFonts w:ascii="Comic Sans MS" w:hAnsi="Comic Sans MS"/>
          <w:noProof/>
        </w:rPr>
        <w:t>Το κάθε ένα από τα παρακάτω γράμματα, αντιστοιχεί σε ένα φυσικό αριθμό. Ισχύουν οι σχέσεις:</w:t>
      </w:r>
      <w:r>
        <w:rPr>
          <w:rFonts w:ascii="Comic Sans MS" w:hAnsi="Comic Sans MS"/>
          <w:noProof/>
        </w:rPr>
        <w:br/>
      </w:r>
      <w:r w:rsidR="00781E6C" w:rsidRPr="00361FD1">
        <w:rPr>
          <w:position w:val="-28"/>
        </w:rPr>
        <w:object w:dxaOrig="4819" w:dyaOrig="680" w14:anchorId="3A077958">
          <v:shape id="_x0000_i1029" type="#_x0000_t75" style="width:240.75pt;height:33.75pt" o:ole="">
            <v:imagedata r:id="rId12" o:title=""/>
          </v:shape>
          <o:OLEObject Type="Embed" ProgID="Equation.DSMT4" ShapeID="_x0000_i1029" DrawAspect="Content" ObjectID="_1647446774" r:id="rId13"/>
        </w:object>
      </w:r>
    </w:p>
    <w:p w14:paraId="72ACB67D" w14:textId="2363A56A" w:rsidR="00D5527F" w:rsidRDefault="00D5527F" w:rsidP="001168C4">
      <w:pPr>
        <w:rPr>
          <w:rFonts w:ascii="Comic Sans MS" w:hAnsi="Comic Sans MS"/>
        </w:rPr>
      </w:pPr>
      <w:r>
        <w:rPr>
          <w:rFonts w:ascii="Comic Sans MS" w:hAnsi="Comic Sans MS"/>
        </w:rPr>
        <w:t>8. Για τις παρακάτω τριάδες αριθμών, να βρείτε το ΕΚΠ και το ΜΚΔ.</w:t>
      </w:r>
    </w:p>
    <w:p w14:paraId="40CD8BB4" w14:textId="0C047019" w:rsidR="00D5527F" w:rsidRPr="00D5527F" w:rsidRDefault="00D5527F" w:rsidP="001168C4">
      <w:pPr>
        <w:rPr>
          <w:rFonts w:ascii="Comic Sans MS" w:hAnsi="Comic Sans MS"/>
          <w:noProof/>
          <w:lang w:val="en-US"/>
        </w:rPr>
      </w:pPr>
      <w:r w:rsidRPr="00753933">
        <w:rPr>
          <w:position w:val="-108"/>
        </w:rPr>
        <w:object w:dxaOrig="7020" w:dyaOrig="2280" w14:anchorId="358D6264">
          <v:shape id="_x0000_i1031" type="#_x0000_t75" style="width:351pt;height:114pt" o:ole="">
            <v:imagedata r:id="rId14" o:title=""/>
          </v:shape>
          <o:OLEObject Type="Embed" ProgID="Equation.DSMT4" ShapeID="_x0000_i1031" DrawAspect="Content" ObjectID="_1647446775" r:id="rId15"/>
        </w:object>
      </w:r>
    </w:p>
    <w:sectPr w:rsidR="00D5527F" w:rsidRPr="00D5527F" w:rsidSect="007B153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153A"/>
    <w:rsid w:val="00081AB6"/>
    <w:rsid w:val="001168C4"/>
    <w:rsid w:val="00244778"/>
    <w:rsid w:val="002C3FDD"/>
    <w:rsid w:val="005643C0"/>
    <w:rsid w:val="006163E0"/>
    <w:rsid w:val="00670EC0"/>
    <w:rsid w:val="006777D0"/>
    <w:rsid w:val="00781E6C"/>
    <w:rsid w:val="007B153A"/>
    <w:rsid w:val="009C4F20"/>
    <w:rsid w:val="00A342E8"/>
    <w:rsid w:val="00A9043F"/>
    <w:rsid w:val="00AC7A63"/>
    <w:rsid w:val="00B30CC8"/>
    <w:rsid w:val="00B334AF"/>
    <w:rsid w:val="00D37821"/>
    <w:rsid w:val="00D5527F"/>
    <w:rsid w:val="00D86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31EB4F"/>
  <w15:chartTrackingRefBased/>
  <w15:docId w15:val="{F2AC200D-14AA-4247-928F-75D52849C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0E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2C3FDD"/>
    <w:pPr>
      <w:autoSpaceDE w:val="0"/>
      <w:autoSpaceDN w:val="0"/>
      <w:adjustRightInd w:val="0"/>
      <w:spacing w:after="0" w:line="240" w:lineRule="auto"/>
    </w:pPr>
    <w:rPr>
      <w:rFonts w:ascii="Wingdings" w:hAnsi="Wingdings" w:cs="Wingdings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059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3</Pages>
  <Words>543</Words>
  <Characters>2935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9</cp:revision>
  <dcterms:created xsi:type="dcterms:W3CDTF">2020-04-03T04:33:00Z</dcterms:created>
  <dcterms:modified xsi:type="dcterms:W3CDTF">2020-04-03T16:20:00Z</dcterms:modified>
</cp:coreProperties>
</file>